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棠湖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四个关系中，正确的是（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5" o:spt="75" alt="eqId9a7fcf7424214ae192361e30cb4b6d59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7" o:title="eqId9a7fcf7424214ae192361e30cb4b6d59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6" o:spt="75" alt="eqIde16e15e866e640ddb7add9dfd4d0bad8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9" o:title="eqIde16e15e866e640ddb7add9dfd4d0bad8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27" o:spt="75" alt="eqIde0df6bd966644e1ba1a2b7e2ee9416d2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" o:title="eqIde0df6bd966644e1ba1a2b7e2ee9416d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28" o:spt="75" alt="eqId7494d756011647158f35438ae1144108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3" o:title="eqId7494d756011647158f35438ae11441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29" o:spt="75" alt="eqId987720d6131f4732865e1668da37b0dd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5" o:title="eqId987720d6131f4732865e1668da37b0d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集合</w:t>
      </w:r>
      <w:r>
        <w:rPr>
          <w:spacing w:val="0"/>
          <w:w w:val="100"/>
          <w:kern w:val="0"/>
          <w:position w:val="0"/>
        </w:rPr>
        <w:object>
          <v:shape id="_x0000_i1030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" o:title="eqIdcc614bd3390c4d028df189b234dcc35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非空真子集的个数为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5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0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如图所示，可表示函数图象的是（    ）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838450" cy="8191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②③④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③④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②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选项中，表示的是同一函数的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1" o:spt="75" alt="eqIdf4e7a9dbea2e426d80d1bbb9455bbec9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20" o:title="eqIdf4e7a9dbea2e426d80d1bbb9455bbe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2" o:spt="75" alt="eqId0758b68d7a4147b2bc294bf0066a9c87" type="#_x0000_t75" style="height:36pt;width:138pt;" o:ole="t" filled="f" o:preferrelative="t" stroked="f" coordsize="21600,21600">
            <v:path/>
            <v:fill on="f" focussize="0,0"/>
            <v:stroke on="f" joinstyle="miter"/>
            <v:imagedata r:id="rId22" o:title="eqId0758b68d7a4147b2bc294bf0066a9c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3" o:spt="75" alt="eqId564f59220ab34ff28cc2905a3155a102" type="#_x0000_t75" style="height:18.75pt;width:135.75pt;" o:ole="t" filled="f" o:preferrelative="t" stroked="f" coordsize="21600,21600">
            <v:path/>
            <v:fill on="f" focussize="0,0"/>
            <v:stroke on="f" joinstyle="miter"/>
            <v:imagedata r:id="rId24" o:title="eqId564f59220ab34ff28cc2905a3155a10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4" o:spt="75" alt="eqId9461680e62c549ce8c38ace849e2e404" type="#_x0000_t75" style="height:18.75pt;width:165.75pt;" o:ole="t" filled="f" o:preferrelative="t" stroked="f" coordsize="21600,21600">
            <v:path/>
            <v:fill on="f" focussize="0,0"/>
            <v:stroke on="f" joinstyle="miter"/>
            <v:imagedata r:id="rId26" o:title="eqId9461680e62c549ce8c38ace849e2e4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偶函数</w:t>
      </w:r>
      <w:r>
        <w:rPr>
          <w:spacing w:val="0"/>
          <w:w w:val="100"/>
          <w:kern w:val="0"/>
          <w:position w:val="0"/>
        </w:rPr>
        <w:object>
          <v:shape id="_x0000_i103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满足</w:t>
      </w:r>
      <w:r>
        <w:rPr>
          <w:spacing w:val="0"/>
          <w:w w:val="100"/>
          <w:kern w:val="0"/>
          <w:position w:val="0"/>
        </w:rPr>
        <w:object>
          <v:shape id="_x0000_i1036" o:spt="75" alt="eqId87a91939cbb94ddbb07c06b710770692" type="#_x0000_t75" style="height:20.1pt;width:89.3pt;" o:ole="t" filled="f" o:preferrelative="t" stroked="f" coordsize="21600,21600">
            <v:path/>
            <v:fill on="f" focussize="0,0"/>
            <v:stroke on="f" joinstyle="miter"/>
            <v:imagedata r:id="rId30" o:title="eqId87a91939cbb94ddbb07c06b71077069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037" o:spt="75" alt="eqId3e6ddc4fc761449fb98dd964c1bedafc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2" o:title="eqId3e6ddc4fc761449fb98dd964c1bedaf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38" o:spt="75" alt="eqIdca5ae59986c64efd943a6dd8f420dde8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34" o:title="eqIdca5ae59986c64efd943a6dd8f420dde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为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函数既是奇函数，又在区间</w:t>
      </w:r>
      <w:r>
        <w:rPr>
          <w:spacing w:val="0"/>
          <w:w w:val="100"/>
          <w:kern w:val="0"/>
          <w:position w:val="0"/>
        </w:rPr>
        <w:object>
          <v:shape id="_x0000_i1039" o:spt="75" alt="eqIdd7773c9b032f410496574d0c66c93a33" type="#_x0000_t75" style="height:20pt;width:42.5pt;" o:ole="t" filled="f" o:preferrelative="t" stroked="f" coordsize="21600,21600">
            <v:path/>
            <v:fill on="f" focussize="0,0"/>
            <v:stroke on="f" joinstyle="miter"/>
            <v:imagedata r:id="rId36" o:title="eqIdd7773c9b032f410496574d0c66c93a3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的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0" o:spt="75" alt="eqIdd3d2a9b28b0c4363a8c844502bd23518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8" o:title="eqIdd3d2a9b28b0c4363a8c844502bd2351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1" o:spt="75" alt="eqIdb6353057529e42a5aff229883bdbc066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40" o:title="eqIdb6353057529e42a5aff229883bdbc06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2" o:spt="75" alt="eqId3c57229f32614beeb846feb785624111" type="#_x0000_t75" style="height:31.2pt;width:52.2pt;" o:ole="t" filled="f" o:preferrelative="t" stroked="f" coordsize="21600,21600">
            <v:path/>
            <v:fill on="f" focussize="0,0"/>
            <v:stroke on="f" joinstyle="miter"/>
            <v:imagedata r:id="rId42" o:title="eqId3c57229f32614beeb846feb7856241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3" o:spt="75" alt="eqId482e08ef86c144d4ad6596033b65b5dd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4" o:title="eqId482e08ef86c144d4ad6596033b65b5d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下列对应是从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到集合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B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映射的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44" o:spt="75" alt="eqIdfe42dfe5508c4442b3d95b9c5a26e962" type="#_x0000_t75" style="height:15.7pt;width:47.05pt;" o:ole="t" filled="f" o:preferrelative="t" stroked="f" coordsize="21600,21600">
            <v:path/>
            <v:fill on="f" focussize="0,0"/>
            <v:stroke on="f" joinstyle="miter"/>
            <v:imagedata r:id="rId46" o:title="eqIdfe42dfe5508c4442b3d95b9c5a26e96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圆</w:t>
      </w:r>
      <w:r>
        <w:rPr>
          <w:spacing w:val="0"/>
          <w:w w:val="100"/>
          <w:kern w:val="0"/>
          <w:position w:val="0"/>
        </w:rPr>
        <w:object>
          <v:shape id="_x0000_i1045" o:spt="75" alt="eqId23f668b2f38947db85770c24f00f898a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8" o:title="eqId23f668b2f38947db85770c24f00f898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三角形</w:t>
      </w:r>
      <w:r>
        <w:rPr>
          <w:spacing w:val="0"/>
          <w:w w:val="100"/>
          <w:kern w:val="0"/>
          <w:position w:val="0"/>
        </w:rPr>
        <w:object>
          <v:shape id="_x0000_i1046" o:spt="75" alt="eqIdc513202539d2470bb0688f7080ca2249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0" o:title="eqIdc513202539d2470bb0688f7080ca224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：每一个圆都对应它的内接三角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B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47" o:spt="75" alt="eqId2567a735a5bc471f924f52bfc52577a0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52" o:title="eqId2567a735a5bc471f924f52bfc52577a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对应关系</w:t>
      </w:r>
      <w:r>
        <w:rPr>
          <w:spacing w:val="0"/>
          <w:w w:val="100"/>
          <w:kern w:val="0"/>
          <w:position w:val="0"/>
        </w:rPr>
        <w:object>
          <v:shape id="_x0000_i1048" o:spt="75" alt="eqIdf1911b2287fc4c5ea20f68fcf75a6ea1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4" o:title="eqIdf1911b2287fc4c5ea20f68fcf75a6ea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49" o:spt="75" alt="eqId7e45c34ce6464240b352363d621fc2c3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56" o:title="eqId7e45c34ce6464240b352363d621fc2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：求绝对值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D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50" o:spt="75" alt="eqId6c87b10e2b584e2c93b685c78973c690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58" o:title="eqId6c87b10e2b584e2c93b685c78973c6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对应关系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：开平方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51" o:spt="75" alt="eqIdf437950b95eb49168b4a5169b95f5547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0" o:title="eqIdf437950b95eb49168b4a5169b95f55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图象是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sz w:val="21"/>
        </w:rPr>
        <w:t>（ 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62050" cy="933450"/>
            <wp:effectExtent l="0" t="0" r="0" b="0"/>
            <wp:docPr id="1882227988" name="图片 18822279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227988" name="图片 1882227988" descr="figur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52525" cy="93345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247775" cy="914400"/>
            <wp:effectExtent l="0" t="0" r="952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90625" cy="933450"/>
            <wp:effectExtent l="0" t="0" r="952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5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，当</w:t>
      </w:r>
      <w:r>
        <w:rPr>
          <w:spacing w:val="0"/>
          <w:w w:val="100"/>
          <w:kern w:val="0"/>
          <w:position w:val="0"/>
        </w:rPr>
        <w:object>
          <v:shape id="_x0000_i1053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68" o:title="eqId2d569479cd1c43c1af15895792b64db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054" o:spt="75" alt="eqId2549935051dc46a5857f883fac8f74a1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70" o:title="eqId2549935051dc46a5857f883fac8f74a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055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" o:title="eqId4db620a5946b4ee0a9f530f35a6d50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5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等于（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7" o:spt="75" alt="eqIde66f14ffa7c24221bd283a24bdb9efa2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75" o:title="eqIde66f14ffa7c24221bd283a24bdb9ef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8" o:spt="75" alt="eqId6ce3bb4da8374163b5f5b2a1a4fae25d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7" o:title="eqId6ce3bb4da8374163b5f5b2a1a4fae2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9" o:spt="75" alt="eqIdae9c210a6f624ba0af8ce84f187e485a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79" o:title="eqIdae9c210a6f624ba0af8ce84f187e485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0" o:spt="75" alt="eqId202d6ca2d8634720a44598f6b4739882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1" o:title="eqId202d6ca2d8634720a44598f6b473988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61" o:spt="75" alt="eqIdc5262de9b80440189e0fd44ec589f62e" type="#_x0000_t75" style="height:22.2pt;width:190.2pt;" o:ole="t" filled="f" o:preferrelative="t" stroked="f" coordsize="21600,21600">
            <v:path/>
            <v:fill on="f" focussize="0,0"/>
            <v:stroke on="f" joinstyle="miter"/>
            <v:imagedata r:id="rId83" o:title="eqIdc5262de9b80440189e0fd44ec589f6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偶函数，则</w:t>
      </w:r>
      <w:r>
        <w:rPr>
          <w:spacing w:val="0"/>
          <w:w w:val="100"/>
          <w:kern w:val="0"/>
          <w:position w:val="0"/>
        </w:rPr>
        <w:object>
          <v:shape id="_x0000_i1062" o:spt="75" alt="eqIdeb502dd8746943a3af0f625c81e2d8e7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85" o:title="eqIdeb502dd8746943a3af0f625c81e2d8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63" o:spt="75" alt="eqId70a91a981e824c59966c97e6d7f4b1c7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87" o:title="eqId70a91a981e824c59966c97e6d7f4b1c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64" o:spt="75" alt="eqIdbde603b534af49e4af406214c6b3018a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89" o:title="eqIdbde603b534af49e4af406214c6b3018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既没有最大值又没有最小值，则</w:t>
      </w:r>
      <w:r>
        <w:rPr>
          <w:spacing w:val="0"/>
          <w:w w:val="100"/>
          <w:kern w:val="0"/>
          <w:position w:val="0"/>
        </w:rPr>
        <w:object>
          <v:shape id="_x0000_i1065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91" o:title="eqId3a4208e0040c42ed8b09de2cae9d562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值值范围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6" o:spt="75" alt="eqIdd9fe3b54cf7545a3b5ccab214e9e15a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93" o:title="eqIdd9fe3b54cf7545a3b5ccab214e9e15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7" o:spt="75" alt="eqId7f991bf9e458462ca8d1ca1896951128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95" o:title="eqId7f991bf9e458462ca8d1ca189695112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8" o:spt="75" alt="eqId49c65881d137486ea88d67a7d22962c9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97" o:title="eqId49c65881d137486ea88d67a7d22962c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9" o:spt="75" alt="eqIdd9fe3b54cf7545a3b5ccab214e9e15a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93" o:title="eqIdd9fe3b54cf7545a3b5ccab214e9e15a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70" o:spt="75" alt="eqIdb781d09f564e470082ce3e3e65255b80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100" o:title="eqIdb781d09f564e470082ce3e3e65255b8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071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02" o:title="eqId7dcd2312d0bf4bb1befdfcc170e4579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实数</w:t>
      </w:r>
      <w:r>
        <w:rPr>
          <w:spacing w:val="0"/>
          <w:w w:val="100"/>
          <w:kern w:val="0"/>
          <w:position w:val="0"/>
        </w:rPr>
        <w:object>
          <v:shape id="_x0000_i107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4" o:title="eqId70a27b6ddf6b478285353abb3b1f374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3" o:spt="75" alt="eqIdfe73a6a2cd4c40599f12d0224824bbe8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106" o:title="eqIdfe73a6a2cd4c40599f12d0224824bbe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4" o:spt="75" alt="eqId3d0c6d4804d74195bc79b378a08a72c2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8" o:title="eqId3d0c6d4804d74195bc79b378a08a72c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5" o:spt="75" alt="eqId4a4a670d32b2425b9cbd2a6c16eb9a4c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0" o:title="eqId4a4a670d32b2425b9cbd2a6c16eb9a4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6" o:spt="75" alt="eqId7e3ca2b58af44710b18390dd7991e34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2" o:title="eqId7e3ca2b58af44710b18390dd7991e34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wordWrap/>
        <w:spacing w:beforeAutospacing="0" w:afterAutospacing="0" w:line="360" w:lineRule="auto"/>
        <w:textAlignment w:val="center"/>
        <w:rPr>
          <w:rFonts w:hint="eastAsia"/>
          <w:spacing w:val="0"/>
          <w:w w:val="100"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全集</w:t>
      </w:r>
      <w:r>
        <w:rPr>
          <w:spacing w:val="0"/>
          <w:w w:val="100"/>
          <w:kern w:val="0"/>
          <w:position w:val="0"/>
        </w:rPr>
        <w:object>
          <v:shape id="_x0000_i1077" o:spt="75" alt="eqId6d7a23ee19b04e9f8a45705d51245ab4" type="#_x0000_t75" style="height:20pt;width:88pt;" o:ole="t" filled="f" o:preferrelative="t" stroked="f" coordsize="21600,21600">
            <v:path/>
            <v:fill on="f" focussize="0,0"/>
            <v:stroke on="f" joinstyle="miter"/>
            <v:imagedata r:id="rId114" o:title="eqId6d7a23ee19b04e9f8a45705d51245ab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78" o:spt="75" alt="eqId47cd2c60ffcb4a129a3ce34f253bbe2d" type="#_x0000_t75" style="height:20pt;width:59pt;" o:ole="t" filled="f" o:preferrelative="t" stroked="f" coordsize="21600,21600">
            <v:path/>
            <v:fill on="f" focussize="0,0"/>
            <v:stroke on="f" joinstyle="miter"/>
            <v:imagedata r:id="rId116" o:title="eqId47cd2c60ffcb4a129a3ce34f253bbe2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79" o:spt="75" alt="eqId53f2c0fcd13643728cb784c9f2fac9b7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18" o:title="eqId53f2c0fcd13643728cb784c9f2fac9b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80" o:spt="75" alt="eqIdb2cb56ce7e694ec1ad802e97aac7f83a" type="#_x0000_t75" style="height:19.8pt;width:61.8pt;" o:ole="t" filled="f" o:preferrelative="t" stroked="f" coordsize="21600,21600">
            <v:path/>
            <v:fill on="f" focussize="0,0"/>
            <v:stroke on="f" joinstyle="miter"/>
            <v:imagedata r:id="rId120" o:title="eqIdb2cb56ce7e694ec1ad802e97aac7f83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81" o:spt="75" alt="eqId04cd87ec5ca245b79c22362fcd475a43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122" o:title="eqId04cd87ec5ca245b79c22362fcd475a4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82" o:spt="75" alt="eqId319047011b934a789ecce8dd4ad08f9a" type="#_x0000_t75" style="height:18.6pt;width:56.4pt;" o:ole="t" filled="f" o:preferrelative="t" stroked="f" coordsize="21600,21600">
            <v:path/>
            <v:fill on="f" focussize="0,0"/>
            <v:stroke on="f" joinstyle="miter"/>
            <v:imagedata r:id="rId124" o:title="eqId319047011b934a789ecce8dd4ad08f9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83" o:spt="75" alt="eqIdd3baf3e7c3314295bbf282500ec7b1c3" type="#_x0000_t75" style="height:24pt;width:96.6pt;" o:ole="t" filled="f" o:preferrelative="t" stroked="f" coordsize="21600,21600">
            <v:path/>
            <v:fill on="f" focussize="0,0"/>
            <v:stroke on="f" joinstyle="miter"/>
            <v:imagedata r:id="rId126" o:title="eqIdd3baf3e7c3314295bbf282500ec7b1c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8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为</w: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85" o:spt="75" alt="eqId42c37e09835d48cab41b0283da00c25e" type="#_x0000_t75" style="height:39.75pt;width:128.25pt;" o:ole="t" filled="f" o:preferrelative="t" stroked="f" coordsize="21600,21600">
            <v:path/>
            <v:fill on="f" focussize="0,0"/>
            <v:stroke on="f" joinstyle="miter"/>
            <v:imagedata r:id="rId129" o:title="eqId42c37e09835d48cab41b0283da00c25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</w:t>
      </w:r>
      <w:r>
        <w:rPr>
          <w:spacing w:val="0"/>
          <w:w w:val="100"/>
          <w:kern w:val="0"/>
          <w:position w:val="0"/>
        </w:rPr>
        <w:object>
          <v:shape id="_x0000_i1086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02" o:title="eqId7dcd2312d0bf4bb1befdfcc170e457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递减函数，则实数</w:t>
      </w:r>
      <w:r>
        <w:rPr>
          <w:spacing w:val="0"/>
          <w:w w:val="100"/>
          <w:kern w:val="0"/>
          <w:position w:val="0"/>
        </w:rPr>
        <w:object>
          <v:shape id="_x0000_i108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4" o:title="eqId70a27b6ddf6b478285353abb3b1f374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  <w:t xml:space="preserve"> .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88" o:spt="75" alt="eqId869540ab03e842a6952c54287fedd584" type="#_x0000_t75" style="height:26.25pt;width:144.75pt;" o:ole="t" filled="f" o:preferrelative="t" stroked="f" coordsize="21600,21600">
            <v:path/>
            <v:fill on="f" focussize="0,0"/>
            <v:stroke on="f" joinstyle="miter"/>
            <v:imagedata r:id="rId133" o:title="eqId869540ab03e842a6952c54287fedd5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89" o:spt="75" alt="eqId5b5c3462568b4c08b6d4d48566db7c9f" type="#_x0000_t75" style="height:24pt;width:111pt;" o:ole="t" filled="f" o:preferrelative="t" stroked="f" coordsize="21600,21600">
            <v:path/>
            <v:fill on="f" focussize="0,0"/>
            <v:stroke on="f" joinstyle="miter"/>
            <v:imagedata r:id="rId135" o:title="eqId5b5c3462568b4c08b6d4d48566db7c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若</w:t>
      </w:r>
      <w:r>
        <w:rPr>
          <w:spacing w:val="0"/>
          <w:w w:val="100"/>
          <w:kern w:val="0"/>
          <w:position w:val="0"/>
        </w:rPr>
        <w:object>
          <v:shape id="_x0000_i1090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37" o:title="eqIda08ce385279d41c789695fb651b1789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求</w:t>
      </w:r>
      <w:r>
        <w:rPr>
          <w:spacing w:val="0"/>
          <w:w w:val="100"/>
          <w:kern w:val="0"/>
          <w:position w:val="0"/>
        </w:rPr>
        <w:object>
          <v:shape id="_x0000_i1091" o:spt="75" alt="eqIdc7e17aac3f664408a20c2c2cbb4f5426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39" o:title="eqIdc7e17aac3f664408a20c2c2cbb4f542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若</w:t>
      </w:r>
      <w:r>
        <w:rPr>
          <w:spacing w:val="0"/>
          <w:w w:val="100"/>
          <w:kern w:val="0"/>
          <w:position w:val="0"/>
        </w:rPr>
        <w:object>
          <v:shape id="_x0000_i1092" o:spt="75" alt="eqId4ca834aedadc4eb0879a54c6421a2368" type="#_x0000_t75" style="height:12.7pt;width:53.25pt;" o:ole="t" filled="f" o:preferrelative="t" stroked="f" coordsize="21600,21600">
            <v:path/>
            <v:fill on="f" focussize="0,0"/>
            <v:stroke on="f" joinstyle="miter"/>
            <v:imagedata r:id="rId141" o:title="eqId4ca834aedadc4eb0879a54c6421a236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09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4" o:title="eqId70a27b6ddf6b478285353abb3b1f374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全集</w:t>
      </w:r>
      <w:r>
        <w:rPr>
          <w:spacing w:val="0"/>
          <w:w w:val="100"/>
          <w:kern w:val="0"/>
          <w:position w:val="0"/>
        </w:rPr>
        <w:object>
          <v:shape id="_x0000_i1094" o:spt="75" alt="eqIdffc98c6243b14037a5a4f546dc73c9b4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44" o:title="eqIdffc98c6243b14037a5a4f546dc73c9b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095" o:spt="75" alt="eqId5a5c3d116ef14566b5750e14fcd0552b" type="#_x0000_t75" style="height:21.75pt;width:324pt;" o:ole="t" filled="f" o:preferrelative="t" stroked="f" coordsize="21600,21600">
            <v:path/>
            <v:fill on="f" focussize="0,0"/>
            <v:stroke on="f" joinstyle="miter"/>
            <v:imagedata r:id="rId146" o:title="eqId5a5c3d116ef14566b5750e14fcd0552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当</w:t>
      </w:r>
      <w:r>
        <w:rPr>
          <w:spacing w:val="0"/>
          <w:w w:val="100"/>
          <w:kern w:val="0"/>
          <w:position w:val="0"/>
        </w:rPr>
        <w:object>
          <v:shape id="_x0000_i1096" o:spt="75" alt="eqId7c68658a45a244d3a5853ed31d336c54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148" o:title="eqId7c68658a45a244d3a5853ed31d336c5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求</w:t>
      </w:r>
      <w:r>
        <w:rPr>
          <w:spacing w:val="0"/>
          <w:w w:val="100"/>
          <w:kern w:val="0"/>
          <w:position w:val="0"/>
        </w:rPr>
        <w:object>
          <v:shape id="_x0000_i1097" o:spt="75" alt="eqId542f54cf00464b93872c8103525f0846" type="#_x0000_t75" style="height:16.2pt;width:78.6pt;" o:ole="t" filled="f" o:preferrelative="t" stroked="f" coordsize="21600,21600">
            <v:path/>
            <v:fill on="f" focussize="0,0"/>
            <v:stroke on="f" joinstyle="miter"/>
            <v:imagedata r:id="rId150" o:title="eqId542f54cf00464b93872c8103525f084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098" o:spt="75" alt="eqIddac8f0be504f4d27b05d45d4246a894e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52" o:title="eqIddac8f0be504f4d27b05d45d4246a894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09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4" o:title="eqId70a27b6ddf6b478285353abb3b1f374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00" o:spt="75" alt="eqId0cfb8d7189ab4aa79141bd3f3a00ab1a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55" o:title="eqId0cfb8d7189ab4aa79141bd3f3a00ab1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其中</w:t>
      </w:r>
      <w:r>
        <w:rPr>
          <w:spacing w:val="0"/>
          <w:w w:val="100"/>
          <w:kern w:val="0"/>
          <w:position w:val="0"/>
        </w:rPr>
        <w:object>
          <v:shape id="_x0000_i1101" o:spt="75" alt="eqId3176a2d6fa9244aa809541fca74c7e5c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57" o:title="eqId3176a2d6fa9244aa809541fca74c7e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数且满足</w:t>
      </w:r>
      <w:r>
        <w:rPr>
          <w:spacing w:val="0"/>
          <w:w w:val="100"/>
          <w:kern w:val="0"/>
          <w:position w:val="0"/>
        </w:rPr>
        <w:object>
          <v:shape id="_x0000_i1102" o:spt="75" alt="eqIda55cfada2e654804864e600e11a0db66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59" o:title="eqIda55cfada2e654804864e600e11a0db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函数</w:t>
      </w:r>
      <w:r>
        <w:rPr>
          <w:spacing w:val="0"/>
          <w:w w:val="100"/>
          <w:kern w:val="0"/>
          <w:position w:val="0"/>
        </w:rPr>
        <w:object>
          <v:shape id="_x0000_i110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判断函数</w:t>
      </w:r>
      <w:r>
        <w:rPr>
          <w:spacing w:val="0"/>
          <w:w w:val="100"/>
          <w:kern w:val="0"/>
          <w:position w:val="0"/>
        </w:rPr>
        <w:object>
          <v:shape id="_x0000_i110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奇偶性并说明理由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证明函数</w:t>
      </w:r>
      <w:r>
        <w:rPr>
          <w:spacing w:val="0"/>
          <w:w w:val="100"/>
          <w:kern w:val="0"/>
          <w:position w:val="0"/>
        </w:rPr>
        <w:object>
          <v:shape id="_x0000_i110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(0,1)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经过市场调查，超市中的某种小商品在过去的近40天的日销售量（单位：件）与价格（单位：元）为时间</w:t>
      </w:r>
      <w:r>
        <w:rPr>
          <w:spacing w:val="0"/>
          <w:w w:val="100"/>
          <w:kern w:val="0"/>
          <w:position w:val="0"/>
        </w:rPr>
        <w:object>
          <v:shape id="_x0000_i1106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164" o:title="eqId32454977564e4ee18da36bd51156c50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天）的函数，且日销售量近似满足</w:t>
      </w:r>
      <w:r>
        <w:rPr>
          <w:spacing w:val="0"/>
          <w:w w:val="100"/>
          <w:kern w:val="0"/>
          <w:position w:val="0"/>
        </w:rPr>
        <w:object>
          <v:shape id="_x0000_i1107" o:spt="75" alt="eqIde0184a4f543e4638902bd9fd3d73123a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66" o:title="eqIde0184a4f543e4638902bd9fd3d73123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价格近似满足</w:t>
      </w:r>
      <w:r>
        <w:rPr>
          <w:spacing w:val="0"/>
          <w:w w:val="100"/>
          <w:kern w:val="0"/>
          <w:position w:val="0"/>
        </w:rPr>
        <w:object>
          <v:shape id="_x0000_i1108" o:spt="75" alt="eqId1af7003a9be74682b5ec6fb94a94e824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68" o:title="eqId1af7003a9be74682b5ec6fb94a94e82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1)写出该商品的日销售额</w:t>
      </w:r>
      <w:r>
        <w:rPr>
          <w:spacing w:val="0"/>
          <w:w w:val="100"/>
          <w:kern w:val="0"/>
          <w:position w:val="0"/>
        </w:rPr>
        <w:object>
          <v:shape id="_x0000_i1109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70" o:title="eqId072d7d6b911b42bc89207e72515ebf5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单位：元）与时间</w:t>
      </w:r>
      <w:r>
        <w:rPr>
          <w:spacing w:val="0"/>
          <w:w w:val="100"/>
          <w:kern w:val="0"/>
          <w:position w:val="0"/>
        </w:rPr>
        <w:object>
          <v:shape id="_x0000_i1110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164" o:title="eqId32454977564e4ee18da36bd51156c50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spacing w:val="0"/>
          <w:w w:val="100"/>
          <w:kern w:val="0"/>
          <w:position w:val="0"/>
        </w:rPr>
        <w:object>
          <v:shape id="_x0000_i1111" o:spt="75" alt="eqId3048de81296142e9b7c446daa7c64e50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3" o:title="eqId3048de81296142e9b7c446daa7c64e5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的函数解析式并用分段函数形式表示该解析式（日销售额=销售量</w:t>
      </w:r>
      <w:r>
        <w:rPr>
          <w:spacing w:val="0"/>
          <w:w w:val="100"/>
          <w:kern w:val="0"/>
          <w:position w:val="0"/>
        </w:rPr>
        <w:object>
          <v:shape id="_x0000_i1112" o:spt="75" alt="eqId125def3606544bc58ccdd097b4c3556a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5" o:title="eqId125def3606544bc58ccdd097b4c3556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商品价格）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2)求该种商品的日销售额</w:t>
      </w:r>
      <w:r>
        <w:rPr>
          <w:spacing w:val="0"/>
          <w:w w:val="100"/>
          <w:kern w:val="0"/>
          <w:position w:val="0"/>
        </w:rPr>
        <w:object>
          <v:shape id="_x0000_i1113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70" o:title="eqId072d7d6b911b42bc89207e72515ebf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最大值和最小值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pict>
          <v:shape id="_x0000_i1114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15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37" o:title="eqIda08ce385279d41c789695fb651b17890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求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[-1,3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最大值和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有最小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="240"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="240"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="240"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16" o:spt="75" alt="eqIdece38cb3ebe54dd4aa93316168267763" type="#_x0000_t75" style="height:31pt;width:71pt;" o:ole="t" filled="f" o:preferrelative="t" stroked="f" coordsize="21600,21600">
            <v:path/>
            <v:fill on="f" focussize="0,0"/>
            <v:stroke on="f" joinstyle="miter"/>
            <v:imagedata r:id="rId180" o:title="eqIdece38cb3ebe54dd4aa93316168267763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17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奇函数，且</w:t>
      </w:r>
      <w:r>
        <w:rPr>
          <w:spacing w:val="0"/>
          <w:w w:val="100"/>
          <w:kern w:val="0"/>
          <w:position w:val="0"/>
        </w:rPr>
        <w:object>
          <v:shape id="_x0000_i1118" o:spt="75" alt="eqId2aedc6772b5543bfa2857addc32b3ed1" type="#_x0000_t75" style="height:33.6pt;width:53.4pt;" o:ole="t" filled="f" o:preferrelative="t" stroked="f" coordsize="21600,21600">
            <v:path/>
            <v:fill on="f" focussize="0,0"/>
            <v:stroke on="f" joinstyle="miter"/>
            <v:imagedata r:id="rId184" o:title="eqId2aedc6772b5543bfa2857addc32b3ed1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1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判断并证明</w:t>
      </w:r>
      <w:r>
        <w:rPr>
          <w:spacing w:val="0"/>
          <w:w w:val="100"/>
          <w:kern w:val="0"/>
          <w:position w:val="0"/>
        </w:rPr>
        <w:object>
          <v:shape id="_x0000_i1120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性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解不等式</w:t>
      </w:r>
      <w:r>
        <w:rPr>
          <w:spacing w:val="0"/>
          <w:w w:val="100"/>
          <w:kern w:val="0"/>
          <w:position w:val="0"/>
        </w:rPr>
        <w:object>
          <v:shape id="_x0000_i1121" o:spt="75" alt="eqIdf28019766e9240d38cf72cbcfee605d4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188" o:title="eqIdf28019766e9240d38cf72cbcfee605d4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both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br w:type="page"/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0</w:t>
      </w:r>
      <w:r>
        <w:rPr>
          <w:spacing w:val="0"/>
          <w:w w:val="100"/>
          <w:kern w:val="0"/>
          <w:position w:val="0"/>
        </w:rPr>
        <w:t>年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秋四川省棠湖中学高一第一学月</w:t>
      </w:r>
      <w:r>
        <w:rPr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rFonts w:hint="eastAsia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数学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spacing w:val="0"/>
          <w:w w:val="100"/>
          <w:kern w:val="0"/>
          <w:position w:val="0"/>
        </w:rPr>
        <w:t>参考答案</w:t>
      </w:r>
    </w:p>
    <w:p>
      <w:pPr>
        <w:wordWrap/>
        <w:bidi w:val="0"/>
        <w:spacing w:beforeAutospacing="0" w:afterAutospacing="0" w:line="360" w:lineRule="auto"/>
        <w:jc w:val="both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2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7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spacing w:val="0"/>
          <w:w w:val="100"/>
          <w:kern w:val="0"/>
          <w:position w:val="0"/>
        </w:rPr>
        <w:object>
          <v:shape id="_x0000_i1122" o:spt="75" alt="eqId2b4076fc74724283ac1ccd87c92da116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0" o:title="eqId2b4076fc74724283ac1ccd87c92da116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9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 w:cs="Times New Roman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23" o:spt="75" alt="eqIdd3c3254046644b7a8a5f0a3cfe0e282b" type="#_x0000_t75" style="height:19.8pt;width:94.8pt;" o:ole="t" filled="f" o:preferrelative="t" stroked="f" coordsize="21600,21600">
            <v:path/>
            <v:fill on="f" focussize="0,0"/>
            <v:stroke on="f" joinstyle="miter"/>
            <v:imagedata r:id="rId192" o:title="eqIdd3c3254046644b7a8a5f0a3cfe0e282b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1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spacing w:val="0"/>
          <w:w w:val="100"/>
          <w:kern w:val="0"/>
          <w:position w:val="0"/>
        </w:rPr>
        <w:object>
          <v:shape id="_x0000_i1124" o:spt="75" alt="eqId26fb592f70464ed79d26985937fca1a7" type="#_x0000_t75" style="height:33.9pt;width:50.8pt;" o:ole="t" filled="f" o:preferrelative="t" stroked="f" coordsize="21600,21600">
            <v:path/>
            <v:fill on="f" focussize="0,0"/>
            <v:stroke on="f" joinstyle="miter"/>
            <v:imagedata r:id="rId194" o:title="eqId26fb592f70464ed79d26985937fca1a7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1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题意得</w:t>
      </w:r>
      <w:r>
        <w:rPr>
          <w:spacing w:val="0"/>
          <w:w w:val="100"/>
          <w:kern w:val="0"/>
          <w:position w:val="0"/>
        </w:rPr>
        <w:object>
          <v:shape id="_x0000_i1125" o:spt="75" alt="eqId39d6f05c4ee040a3ae53336b11936334" type="#_x0000_t75" style="height:26.25pt;width:198pt;" o:ole="t" filled="f" o:preferrelative="t" stroked="f" coordsize="21600,21600">
            <v:path/>
            <v:fill on="f" focussize="0,0"/>
            <v:stroke on="f" joinstyle="miter"/>
            <v:imagedata r:id="rId196" o:title="eqId39d6f05c4ee040a3ae53336b11936334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5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，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a=2，所以</w:t>
      </w:r>
      <w:r>
        <w:rPr>
          <w:spacing w:val="0"/>
          <w:w w:val="100"/>
          <w:kern w:val="0"/>
          <w:position w:val="0"/>
        </w:rPr>
        <w:object>
          <v:shape id="_x0000_i1126" o:spt="75" alt="eqId8b3b5ca466924c48a2e97db71da1347f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198" o:title="eqId8b3b5ca466924c48a2e97db71da1347f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7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27" o:spt="75" alt="eqId5986a39756174aa3a2857cc70bcd7b33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00" o:title="eqId5986a39756174aa3a2857cc70bcd7b33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2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28" o:spt="75" alt="eqId6ac2af9dabcb40ce93653e19ea14982f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02" o:title="eqId6ac2af9dabcb40ce93653e19ea14982f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29" o:spt="75" alt="eqId49cd86c22878498baee7c61c77ae872d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04" o:title="eqId49cd86c22878498baee7c61c77ae872d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3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①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0" o:spt="75" alt="eqId3dbba6e3aedc4afd889488a71e700936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6" o:title="eqId3dbba6e3aedc4afd889488a71e700936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由题意得9-4a＜0.解得</w:t>
      </w:r>
      <w:r>
        <w:rPr>
          <w:spacing w:val="0"/>
          <w:w w:val="100"/>
          <w:kern w:val="0"/>
          <w:position w:val="0"/>
        </w:rPr>
        <w:object>
          <v:shape id="_x0000_i1131" o:spt="75" alt="eqId5d1a3c6b0b4d4bd9afc1eb3847ebd096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08" o:title="eqId5d1a3c6b0b4d4bd9afc1eb3847ebd096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7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；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②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2" o:spt="75" alt="eqId84f7d97ec87f4fd0921d256d5e2601b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0" o:title="eqId84f7d97ec87f4fd0921d256d5e2601b9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由题意得</w:t>
      </w:r>
      <w:r>
        <w:rPr>
          <w:spacing w:val="0"/>
          <w:w w:val="100"/>
          <w:kern w:val="0"/>
          <w:position w:val="0"/>
        </w:rPr>
        <w:object>
          <v:shape id="_x0000_i1133" o:spt="75" alt="eqId650cbae7230147c9aac9bfd8457ee85a" type="#_x0000_t75" style="height:102pt;width:81pt;" o:ole="t" filled="f" o:preferrelative="t" stroked="f" coordsize="21600,21600">
            <v:path/>
            <v:fill on="f" focussize="0,0"/>
            <v:stroke on="f" joinstyle="miter"/>
            <v:imagedata r:id="rId212" o:title="eqId650cbae7230147c9aac9bfd8457ee85a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134" o:spt="75" alt="eqIdf92f464a3f3b4c59b57872bf707b3a11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14" o:title="eqIdf92f464a3f3b4c59b57872bf707b3a11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3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 xml:space="preserve">.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综上，a的取值范围为</w:t>
      </w:r>
      <w:r>
        <w:rPr>
          <w:spacing w:val="0"/>
          <w:w w:val="100"/>
          <w:kern w:val="0"/>
          <w:position w:val="0"/>
        </w:rPr>
        <w:object>
          <v:shape id="_x0000_i1135" o:spt="75" alt="eqId60a2c19884694b97a5eef88b02687ffa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16" o:title="eqId60a2c19884694b97a5eef88b02687ffa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5">
            <o:LockedField>false</o:LockedField>
          </o:OLEObject>
        </w:objec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</w:t>
      </w:r>
      <w:r>
        <w:rPr>
          <w:spacing w:val="0"/>
          <w:w w:val="100"/>
          <w:kern w:val="0"/>
          <w:position w:val="0"/>
        </w:rPr>
        <w:object>
          <v:shape id="_x0000_i1136" o:spt="75" alt="eqId7c68658a45a244d3a5853ed31d336c54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148" o:title="eqId7c68658a45a244d3a5853ed31d336c54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37" o:spt="75" alt="eqIda57a0a933ed04ae48a3aa166904a5cc6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219" o:title="eqIda57a0a933ed04ae48a3aa166904a5cc6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因为</w:t>
      </w:r>
      <w:r>
        <w:rPr>
          <w:spacing w:val="0"/>
          <w:w w:val="100"/>
          <w:kern w:val="0"/>
          <w:position w:val="0"/>
        </w:rPr>
        <w:object>
          <v:shape id="_x0000_i1138" o:spt="75" alt="eqIdeef99122ca9d4c92933cb3c28f489864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21" o:title="eqIdeef99122ca9d4c92933cb3c28f489864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39" o:spt="75" alt="eqId3ef6f058d7fc4d3a9c6d0ddf24e69d74" type="#_x0000_t75" style="height:15pt;width:103.8pt;" o:ole="t" filled="f" o:preferrelative="t" stroked="f" coordsize="21600,21600">
            <v:path/>
            <v:fill on="f" focussize="0,0"/>
            <v:stroke on="f" joinstyle="miter"/>
            <v:imagedata r:id="rId223" o:title="eqId3ef6f058d7fc4d3a9c6d0ddf24e69d74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 xml:space="preserve">，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object>
          <v:shape id="_x0000_i1140" o:spt="75" alt="eqId574ca08910a349eba8e67ed070a58d51" type="#_x0000_t75" style="height:15pt;width:58.8pt;" o:ole="t" filled="f" o:preferrelative="t" stroked="f" coordsize="21600,21600">
            <v:path/>
            <v:fill on="f" focussize="0,0"/>
            <v:stroke on="f" joinstyle="miter"/>
            <v:imagedata r:id="rId225" o:title="eqId574ca08910a349eba8e67ed070a58d51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41" o:spt="75" alt="eqIdd9e6bae3a20d494eb03337cbc775f8fe" type="#_x0000_t75" style="height:15pt;width:127.8pt;" o:ole="t" filled="f" o:preferrelative="t" stroked="f" coordsize="21600,21600">
            <v:path/>
            <v:fill on="f" focussize="0,0"/>
            <v:stroke on="f" joinstyle="miter"/>
            <v:imagedata r:id="rId227" o:title="eqIdd9e6bae3a20d494eb03337cbc775f8fe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</w:t>
      </w:r>
      <w:r>
        <w:rPr>
          <w:spacing w:val="0"/>
          <w:w w:val="100"/>
          <w:kern w:val="0"/>
          <w:position w:val="0"/>
        </w:rPr>
        <w:object>
          <v:shape id="_x0000_i1142" o:spt="75" alt="eqIddac8f0be504f4d27b05d45d4246a894e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52" o:title="eqIddac8f0be504f4d27b05d45d4246a894e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43" o:spt="75" alt="eqId97f0e960c58543b1bd05531044145edb" type="#_x0000_t75" style="height:15.05pt;width:33.85pt;" o:ole="t" filled="f" o:preferrelative="t" stroked="f" coordsize="21600,21600">
            <v:path/>
            <v:fill on="f" focussize="0,0"/>
            <v:stroke on="f" joinstyle="miter"/>
            <v:imagedata r:id="rId230" o:title="eqId97f0e960c58543b1bd05531044145edb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44" o:spt="75" alt="eqId71f055ade2f34f31bd2b1af7847c0b91" type="#_x0000_t75" style="height:21.75pt;width:231.75pt;" o:ole="t" filled="f" o:preferrelative="t" stroked="f" coordsize="21600,21600">
            <v:path/>
            <v:fill on="f" focussize="0,0"/>
            <v:stroke on="f" joinstyle="miter"/>
            <v:imagedata r:id="rId232" o:title="eqId71f055ade2f34f31bd2b1af7847c0b91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集合</w:t>
      </w:r>
      <w:r>
        <w:rPr>
          <w:spacing w:val="0"/>
          <w:w w:val="100"/>
          <w:kern w:val="0"/>
          <w:position w:val="0"/>
        </w:rPr>
        <w:object>
          <v:shape id="_x0000_i1145" o:spt="75" alt="eqIdd4d1d104817f41cebb85c0f662917bd6" type="#_x0000_t75" style="height:21.75pt;width:189.75pt;" o:ole="t" filled="f" o:preferrelative="t" stroked="f" coordsize="21600,21600">
            <v:path/>
            <v:fill on="f" focussize="0,0"/>
            <v:stroke on="f" joinstyle="miter"/>
            <v:imagedata r:id="rId234" o:title="eqIdd4d1d104817f41cebb85c0f662917bd6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146" o:spt="75" alt="eqIdaf384bdbc4314c3a9244776af20ca9f2" type="#_x0000_t75" style="height:12.6pt;width:45pt;" o:ole="t" filled="f" o:preferrelative="t" stroked="f" coordsize="21600,21600">
            <v:path/>
            <v:fill on="f" focussize="0,0"/>
            <v:stroke on="f" joinstyle="miter"/>
            <v:imagedata r:id="rId236" o:title="eqIdaf384bdbc4314c3a9244776af20ca9f2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47" o:spt="75" alt="eqId40889d92b58340959bda7452feffd091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238" o:title="eqId40889d92b58340959bda7452feffd091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148" o:spt="75" alt="eqId0f453d06bb7e4f68a23fb91c7407fe0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0" o:title="eqId0f453d06bb7e4f68a23fb91c7407fe05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49" o:spt="75" alt="eqIdca1cc6dedcb949f8add7b8c507633ccd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42" o:title="eqIdca1cc6dedcb949f8add7b8c507633ccd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实数</w:t>
      </w:r>
      <w:r>
        <w:rPr>
          <w:spacing w:val="0"/>
          <w:w w:val="100"/>
          <w:kern w:val="0"/>
          <w:position w:val="0"/>
        </w:rPr>
        <w:object>
          <v:shape id="_x0000_i1150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04" o:title="eqId70a27b6ddf6b478285353abb3b1f3741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151" o:spt="75" alt="eqId67a06caaccdb4a87befff58f6cf481a6" type="#_x0000_t75" style="height:16pt;width:88pt;" o:ole="t" filled="f" o:preferrelative="t" stroked="f" coordsize="21600,21600">
            <v:path/>
            <v:fill on="f" focussize="0,0"/>
            <v:stroke on="f" joinstyle="miter"/>
            <v:imagedata r:id="rId245" o:title="eqId67a06caaccdb4a87befff58f6cf481a6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题意得</w:t>
      </w:r>
      <w:r>
        <w:rPr>
          <w:spacing w:val="0"/>
          <w:w w:val="100"/>
          <w:kern w:val="0"/>
          <w:position w:val="0"/>
        </w:rPr>
        <w:object>
          <v:shape id="_x0000_i1152" o:spt="75" alt="eqIdce97aa49c73e48d7a9678a12a79c68c5" type="#_x0000_t75" style="height:51.75pt;width:78pt;" o:ole="t" filled="f" o:preferrelative="t" stroked="f" coordsize="21600,21600">
            <v:path/>
            <v:fill on="f" focussize="0,0"/>
            <v:stroke on="f" joinstyle="miter"/>
            <v:imagedata r:id="rId247" o:title="eqIdce97aa49c73e48d7a9678a12a79c68c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53" o:spt="75" alt="eqId63f7105f001c4fbc9865042b5f91a530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249" o:title="eqId63f7105f001c4fbc9865042b5f91a530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154" o:spt="75" alt="eqId86fc0b21a91241d5b414378c99940d84" type="#_x0000_t75" style="height:31pt;width:80.5pt;" o:ole="t" filled="f" o:preferrelative="t" stroked="f" coordsize="21600,21600">
            <v:path/>
            <v:fill on="f" focussize="0,0"/>
            <v:stroke on="f" joinstyle="miter"/>
            <v:imagedata r:id="rId251" o:title="eqId86fc0b21a91241d5b414378c99940d84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函数</w:t>
      </w:r>
      <w:r>
        <w:rPr>
          <w:spacing w:val="0"/>
          <w:w w:val="100"/>
          <w:kern w:val="0"/>
          <w:position w:val="0"/>
        </w:rPr>
        <w:object>
          <v:shape id="_x0000_i115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155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定义域是</w:t>
      </w:r>
      <w:r>
        <w:rPr>
          <w:spacing w:val="0"/>
          <w:w w:val="100"/>
          <w:kern w:val="0"/>
          <w:position w:val="0"/>
        </w:rPr>
        <w:object>
          <v:shape id="_x0000_i1156" o:spt="75" alt="eqId9fd9633f7b9f41dbabe43f91accda764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254" o:title="eqId9fd9633f7b9f41dbabe43f91accda764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57" o:spt="75" alt="eqId2165df4ae41a439e9b613d88eef04152" type="#_x0000_t75" style="height:31pt;width:200.5pt;" o:ole="t" filled="f" o:preferrelative="t" stroked="f" coordsize="21600,21600">
            <v:path/>
            <v:fill on="f" focussize="0,0"/>
            <v:stroke on="f" joinstyle="miter"/>
            <v:imagedata r:id="rId256" o:title="eqId2165df4ae41a439e9b613d88eef04152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函数</w:t>
      </w:r>
      <w:r>
        <w:rPr>
          <w:spacing w:val="0"/>
          <w:w w:val="100"/>
          <w:kern w:val="0"/>
          <w:position w:val="0"/>
        </w:rPr>
        <w:object>
          <v:shape id="_x0000_i115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66" o:title="eqId6f13759e937144069819aed2ae5a1057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任取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spacing w:val="0"/>
          <w:w w:val="100"/>
          <w:kern w:val="0"/>
          <w:position w:val="0"/>
        </w:rPr>
        <w:object>
          <v:shape id="_x0000_i1159" o:spt="75" alt="eqId75168db68ca648d58b1509c2cf83a694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259" o:title="eqId75168db68ca648d58b1509c2cf83a694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vertAlign w:val="subscript"/>
        </w:rPr>
        <w:t>，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</w:t>
      </w:r>
      <w:r>
        <w:rPr>
          <w:spacing w:val="0"/>
          <w:w w:val="100"/>
          <w:kern w:val="0"/>
          <w:position w:val="0"/>
        </w:rPr>
        <w:object>
          <v:shape id="_x0000_i1160" o:spt="75" alt="eqId893aa24ea5be4a20b4012e49a91db639" type="#_x0000_t75" style="height:34pt;width:15pt;" o:ole="t" filled="f" o:preferrelative="t" stroked="f" coordsize="21600,21600">
            <v:path/>
            <v:fill on="f" focussize="0,0"/>
            <v:stroke on="f" joinstyle="miter"/>
            <v:imagedata r:id="rId261" o:title="eqId893aa24ea5be4a20b4012e49a91db639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+</w:t>
      </w:r>
      <w:r>
        <w:rPr>
          <w:spacing w:val="0"/>
          <w:w w:val="100"/>
          <w:kern w:val="0"/>
          <w:position w:val="0"/>
        </w:rPr>
        <w:object>
          <v:shape id="_x0000_i1161" o:spt="75" alt="eqIdca321951d4b64baca0850e9348f04b6d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63" o:title="eqIdca321951d4b64baca0850e9348f04b6d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spacing w:val="0"/>
          <w:w w:val="100"/>
          <w:kern w:val="0"/>
          <w:position w:val="0"/>
        </w:rPr>
        <w:object>
          <v:shape id="_x0000_i1162" o:spt="75" alt="eqId56c0306df5c24062b85c408fd8606d07" type="#_x0000_t75" style="height:34.35pt;width:92.1pt;" o:ole="t" filled="f" o:preferrelative="t" stroked="f" coordsize="21600,21600">
            <v:path/>
            <v:fill on="f" focussize="0,0"/>
            <v:stroke on="f" joinstyle="miter"/>
            <v:imagedata r:id="rId265" o:title="eqId56c0306df5c24062b85c408fd8606d07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&gt;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1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&g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bscript"/>
        </w:rPr>
        <w:t>2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由题意知</w:t>
      </w:r>
      <w:r>
        <w:rPr>
          <w:spacing w:val="0"/>
          <w:w w:val="100"/>
          <w:kern w:val="0"/>
          <w:position w:val="0"/>
        </w:rPr>
        <w:object>
          <v:shape id="_x0000_i1163" o:spt="75" alt="eqId65e1c4002a9e4959967742fb1bc64320" type="#_x0000_t75" style="height:21.75pt;width:195.75pt;" o:ole="t" filled="f" o:preferrelative="t" stroked="f" coordsize="21600,21600">
            <v:path/>
            <v:fill on="f" focussize="0,0"/>
            <v:stroke on="f" joinstyle="miter"/>
            <v:imagedata r:id="rId267" o:title="eqId65e1c4002a9e4959967742fb1bc64320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64" o:spt="75" alt="eqIdcabbad5431c7411d9fb602e8f987e649" type="#_x0000_t75" style="height:39.75pt;width:177.75pt;" o:ole="t" filled="f" o:preferrelative="t" stroked="f" coordsize="21600,21600">
            <v:path/>
            <v:fill on="f" focussize="0,0"/>
            <v:stroke on="f" joinstyle="miter"/>
            <v:imagedata r:id="rId269" o:title="eqIdcabbad5431c7411d9fb602e8f987e649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当</w:t>
      </w:r>
      <w:r>
        <w:rPr>
          <w:spacing w:val="0"/>
          <w:w w:val="100"/>
          <w:kern w:val="0"/>
          <w:position w:val="0"/>
        </w:rPr>
        <w:object>
          <v:shape id="_x0000_i1165" o:spt="75" alt="eqIdc2fac366b7e84d48b07c56c900b7e6e4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71" o:title="eqIdc2fac366b7e84d48b07c56c900b7e6e4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66" o:spt="75" alt="eqIde4b72cb48f284b5bb31190546811ec89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73" o:title="eqIde4b72cb48f284b5bb31190546811ec89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67" o:spt="75" alt="eqId20854f726c9f4dd08db32c0d86cc3c67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75" o:title="eqId20854f726c9f4dd08db32c0d86cc3c67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故</w:t>
      </w:r>
      <w:r>
        <w:rPr>
          <w:spacing w:val="0"/>
          <w:w w:val="100"/>
          <w:kern w:val="0"/>
          <w:position w:val="0"/>
        </w:rPr>
        <w:object>
          <v:shape id="_x0000_i1168" o:spt="75" alt="eqId43f17250e666452ab99c642cfb902f23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277" o:title="eqId43f17250e666452ab99c642cfb902f23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69" o:spt="75" alt="eqIde9dc21a44d2a4f23ad2b72e04647a67c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9" o:title="eqIde9dc21a44d2a4f23ad2b72e04647a67c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70" o:spt="75" alt="eqId07081062158b4d24b9d2944c803f1ab1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81" o:title="eqId07081062158b4d24b9d2944c803f1ab1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71" o:spt="75" alt="eqIdb2568e0c07894b4a96df8cf04c05067f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83" o:title="eqIdb2568e0c07894b4a96df8cf04c05067f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增，在区间</w:t>
      </w:r>
      <w:r>
        <w:rPr>
          <w:spacing w:val="0"/>
          <w:w w:val="100"/>
          <w:kern w:val="0"/>
          <w:position w:val="0"/>
        </w:rPr>
        <w:object>
          <v:shape id="_x0000_i1172" o:spt="75" alt="eqIdbacbccba6b5642fcb834d1ee920c03eb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85" o:title="eqIdbacbccba6b5642fcb834d1ee920c03eb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故</w:t>
      </w:r>
      <w:r>
        <w:rPr>
          <w:spacing w:val="0"/>
          <w:w w:val="100"/>
          <w:kern w:val="0"/>
          <w:position w:val="0"/>
        </w:rPr>
        <w:object>
          <v:shape id="_x0000_i1173" o:spt="75" alt="eqIdc7e8cf22563d4e34a3bc3e64d4c89483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287" o:title="eqIdc7e8cf22563d4e34a3bc3e64d4c89483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174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289" o:title="eqIdeccbea6c2875460c8d8e1fa31067a0e2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75" o:spt="75" alt="eqId6b9a1907476d417eb7d92506bae9eba3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91" o:title="eqId6b9a1907476d417eb7d92506bae9eba3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76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70" o:title="eqId072d7d6b911b42bc89207e72515ebf5f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最小值</w:t>
      </w:r>
      <w:r>
        <w:rPr>
          <w:spacing w:val="0"/>
          <w:w w:val="100"/>
          <w:kern w:val="0"/>
          <w:position w:val="0"/>
        </w:rPr>
        <w:object>
          <v:shape id="_x0000_i1177" o:spt="75" alt="eqId9282be68e6694d05857d8eccb769b167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4" o:title="eqId9282be68e6694d05857d8eccb769b167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78" o:spt="75" alt="eqIdb43845c8de884d1abc1b7e95d821f579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6" o:title="eqIdb43845c8de884d1abc1b7e95d821f579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79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170" o:title="eqId072d7d6b911b42bc89207e72515ebf5f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取最大值</w:t>
      </w:r>
      <w:r>
        <w:rPr>
          <w:spacing w:val="0"/>
          <w:w w:val="100"/>
          <w:kern w:val="0"/>
          <w:position w:val="0"/>
        </w:rPr>
        <w:object>
          <v:shape id="_x0000_i1180" o:spt="75" alt="eqId1a5b8fd962d34f1c9b9811e331f09ac3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9" o:title="eqId1a5b8fd962d34f1c9b9811e331f09ac3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(1)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181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37" o:title="eqIda08ce385279d41c789695fb651b17890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,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82" o:spt="75" alt="eqId3415be1e3a384d8b98bfef2ae3a20975" type="#_x0000_t75" style="height:18.4pt;width:164.1pt;" o:ole="t" filled="f" o:preferrelative="t" stroked="f" coordsize="21600,21600">
            <v:path/>
            <v:fill on="f" focussize="0,0"/>
            <v:stroke on="f" joinstyle="miter"/>
            <v:imagedata r:id="rId302" o:title="eqId3415be1e3a384d8b98bfef2ae3a20975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得图形知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83" o:spt="75" alt="eqId8e65a34d5f934e73b370d59a9be42633" type="#_x0000_t75" style="height:15.9pt;width:50.25pt;" o:ole="t" filled="f" o:preferrelative="t" stroked="f" coordsize="21600,21600">
            <v:path/>
            <v:fill on="f" focussize="0,0"/>
            <v:stroke on="f" joinstyle="miter"/>
            <v:imagedata r:id="rId304" o:title="eqId8e65a34d5f934e73b370d59a9be42633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</w:t>
      </w:r>
      <w:r>
        <w:rPr>
          <w:spacing w:val="0"/>
          <w:w w:val="100"/>
          <w:kern w:val="0"/>
          <w:position w:val="0"/>
        </w:rPr>
        <w:object>
          <v:shape id="_x0000_i1184" o:spt="75" alt="eqId38e9c14c7f0745e2b76cecf2addfb265" type="#_x0000_t75" style="height:18.4pt;width:200.95pt;" o:ole="t" filled="f" o:preferrelative="t" stroked="f" coordsize="21600,21600">
            <v:path/>
            <v:fill on="f" focussize="0,0"/>
            <v:stroke on="f" joinstyle="miter"/>
            <v:imagedata r:id="rId306" o:title="eqId38e9c14c7f0745e2b76cecf2addfb265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4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85" o:spt="75" alt="eqIdc43d9afd51664bfd9b9f0c3d2487d40f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08" o:title="eqIdc43d9afd51664bfd9b9f0c3d2487d40f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当</w:t>
      </w:r>
      <w:r>
        <w:rPr>
          <w:spacing w:val="0"/>
          <w:w w:val="100"/>
          <w:kern w:val="0"/>
          <w:position w:val="0"/>
        </w:rPr>
        <w:object>
          <v:shape id="_x0000_i1186" o:spt="75" alt="eqIdc43d9afd51664bfd9b9f0c3d2487d40f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08" o:title="eqIdc43d9afd51664bfd9b9f0c3d2487d40f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9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增函数．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0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±</w:t>
      </w:r>
      <w:r>
        <w:rPr>
          <w:spacing w:val="0"/>
          <w:w w:val="100"/>
          <w:kern w:val="0"/>
          <w:position w:val="0"/>
        </w:rPr>
        <w:object>
          <v:shape id="_x0000_i1187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311" o:title="eqId65021072e3ee4edc934739d219c8c5e2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0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≤0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88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311" o:title="eqId65021072e3ee4edc934739d219c8c5e2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②当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&lt;</w:t>
      </w:r>
      <w:r>
        <w:rPr>
          <w:spacing w:val="0"/>
          <w:w w:val="100"/>
          <w:kern w:val="0"/>
          <w:position w:val="0"/>
        </w:rPr>
        <w:object>
          <v:shape id="_x0000_i1189" o:spt="75" alt="eqIdc43d9afd51664bfd9b9f0c3d2487d40f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08" o:title="eqIdc43d9afd51664bfd9b9f0c3d2487d40f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0&lt;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&lt;4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spacing w:val="0"/>
          <w:w w:val="100"/>
          <w:kern w:val="0"/>
          <w:position w:val="0"/>
        </w:rPr>
        <w:object>
          <v:shape id="_x0000_i1190" o:spt="75" alt="eqIdc43d9afd51664bfd9b9f0c3d2487d40f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08" o:title="eqIdc43d9afd51664bfd9b9f0c3d2487d40f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4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－</w:t>
      </w:r>
      <w:r>
        <w:rPr>
          <w:spacing w:val="0"/>
          <w:w w:val="100"/>
          <w:kern w:val="0"/>
          <w:position w:val="0"/>
        </w:rPr>
        <w:object>
          <v:shape id="_x0000_i1191" o:spt="75" alt="eqId767acf51abfd4d97a757561d1a882151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6" o:title="eqId767acf51abfd4d97a757561d1a882151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5">
            <o:LockedField>false</o:LockedField>
          </o:OLEObject>
        </w:object>
      </w:r>
      <w:r>
        <w:rPr>
          <w:rFonts w:ascii="Cambria Math" w:hAnsi="Cambria Math" w:eastAsia="Cambria Math" w:cs="Cambria Math"/>
          <w:spacing w:val="0"/>
          <w:w w:val="100"/>
          <w:kern w:val="0"/>
          <w:position w:val="0"/>
        </w:rPr>
        <w:t>∉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0,4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舍去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③当</w:t>
      </w:r>
      <w:r>
        <w:rPr>
          <w:spacing w:val="0"/>
          <w:w w:val="100"/>
          <w:kern w:val="0"/>
          <w:position w:val="0"/>
        </w:rPr>
        <w:object>
          <v:shape id="_x0000_i1192" o:spt="75" alt="eqIdc43d9afd51664bfd9b9f0c3d2487d40f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08" o:title="eqIdc43d9afd51664bfd9b9f0c3d2487d40f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≥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≥4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函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[0,2]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减函数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)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f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2)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0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8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0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8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±</w:t>
      </w:r>
      <w:r>
        <w:rPr>
          <w:spacing w:val="0"/>
          <w:w w:val="100"/>
          <w:kern w:val="0"/>
          <w:position w:val="0"/>
        </w:rPr>
        <w:object>
          <v:shape id="_x0000_i1193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9" o:title="eqId5e30b3f3682042e3bf61665ea4945f08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≥4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∴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spacing w:val="0"/>
          <w:w w:val="100"/>
          <w:kern w:val="0"/>
          <w:position w:val="0"/>
        </w:rPr>
        <w:object>
          <v:shape id="_x0000_i1194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9" o:title="eqId5e30b3f3682042e3bf61665ea4945f08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综上所述，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－</w:t>
      </w:r>
      <w:r>
        <w:rPr>
          <w:spacing w:val="0"/>
          <w:w w:val="100"/>
          <w:kern w:val="0"/>
          <w:position w:val="0"/>
        </w:rPr>
        <w:object>
          <v:shape id="_x0000_i1195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311" o:title="eqId65021072e3ee4edc934739d219c8c5e2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＝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5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＋</w:t>
      </w:r>
      <w:r>
        <w:rPr>
          <w:spacing w:val="0"/>
          <w:w w:val="100"/>
          <w:kern w:val="0"/>
          <w:position w:val="0"/>
        </w:rPr>
        <w:object>
          <v:shape id="_x0000_i1196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9" o:title="eqId5e30b3f3682042e3bf61665ea4945f08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∵函数</w:t>
      </w:r>
      <w:r>
        <w:rPr>
          <w:spacing w:val="0"/>
          <w:w w:val="100"/>
          <w:kern w:val="0"/>
          <w:position w:val="0"/>
        </w:rPr>
        <w:object>
          <v:shape id="_x0000_i1197" o:spt="75" alt="eqIdece38cb3ebe54dd4aa93316168267763" type="#_x0000_t75" style="height:31pt;width:71pt;" o:ole="t" filled="f" o:preferrelative="t" stroked="f" coordsize="21600,21600">
            <v:path/>
            <v:fill on="f" focussize="0,0"/>
            <v:stroke on="f" joinstyle="miter"/>
            <v:imagedata r:id="rId180" o:title="eqIdece38cb3ebe54dd4aa93316168267763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98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奇函数∴</w:t>
      </w:r>
      <w:r>
        <w:rPr>
          <w:spacing w:val="0"/>
          <w:w w:val="100"/>
          <w:kern w:val="0"/>
          <w:position w:val="0"/>
        </w:rPr>
        <w:object>
          <v:shape id="_x0000_i1199" o:spt="75" alt="eqIdf1862f433e3f4502b95e021fbbaa1512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26" o:title="eqIdf1862f433e3f4502b95e021fbbaa1512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00" o:spt="75" alt="eqIde28fbcee98794bd19b991981c6ed2721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328" o:title="eqIde28fbcee98794bd19b991981c6ed2721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7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spacing w:val="0"/>
          <w:w w:val="100"/>
          <w:kern w:val="0"/>
          <w:position w:val="0"/>
        </w:rPr>
        <w:object>
          <v:shape id="_x0000_i1201" o:spt="75" alt="eqId996e11d403b542619fa9beab691bdff7" type="#_x0000_t75" style="height:34.2pt;width:52.8pt;" o:ole="t" filled="f" o:preferrelative="t" stroked="f" coordsize="21600,21600">
            <v:path/>
            <v:fill on="f" focussize="0,0"/>
            <v:stroke on="f" joinstyle="miter"/>
            <v:imagedata r:id="rId330" o:title="eqId996e11d403b542619fa9beab691bdff7"/>
            <o:lock v:ext="edit" aspectratio="t"/>
            <w10:wrap type="none"/>
            <w10:anchorlock/>
          </v:shape>
          <o:OLEObject Type="Embed" ProgID="Equation.DSMT4" ShapeID="_x0000_i1201" DrawAspect="Content" ObjectID="_1468075900" r:id="rId3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02" o:spt="75" alt="eqId7a000afeb56d478a8aaae87ce5a64b67" type="#_x0000_t75" style="height:66pt;width:64.8pt;" o:ole="t" filled="f" o:preferrelative="t" stroked="f" coordsize="21600,21600">
            <v:path/>
            <v:fill on="f" focussize="0,0"/>
            <v:stroke on="f" joinstyle="miter"/>
            <v:imagedata r:id="rId332" o:title="eqId7a000afeb56d478a8aaae87ce5a64b67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03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4" o:title="eqId316e2199840e418e87252dba1d7d7ffd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3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04" o:spt="75" alt="eqId389ca4eb787b4926bd7e47976734afd1" type="#_x0000_t75" style="height:30.6pt;width:69pt;" o:ole="t" filled="f" o:preferrelative="t" stroked="f" coordsize="21600,21600">
            <v:path/>
            <v:fill on="f" focussize="0,0"/>
            <v:stroke on="f" joinstyle="miter"/>
            <v:imagedata r:id="rId336" o:title="eqId389ca4eb787b4926bd7e47976734afd1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函数</w:t>
      </w:r>
      <w:r>
        <w:rPr>
          <w:spacing w:val="0"/>
          <w:w w:val="100"/>
          <w:kern w:val="0"/>
          <w:position w:val="0"/>
        </w:rPr>
        <w:object>
          <v:shape id="_x0000_i1205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06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206" DrawAspect="Content" ObjectID="_1468075905" r:id="rId3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增函数，证明如下：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207" o:spt="75" alt="eqId74b003013b7d4d4db4683322cd999ef4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340" o:title="eqId74b003013b7d4d4db4683322cd999ef4"/>
            <o:lock v:ext="edit" aspectratio="t"/>
            <w10:wrap type="none"/>
            <w10:anchorlock/>
          </v:shape>
          <o:OLEObject Type="Embed" ProgID="Equation.DSMT4" ShapeID="_x0000_i1207" DrawAspect="Content" ObjectID="_1468075906" r:id="rId339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8" o:spt="75" alt="eqId14834f88e0a94471bf2c7ac0330b2822" type="#_x0000_t75" style="height:33.6pt;width:150pt;" o:ole="t" filled="f" o:preferrelative="t" stroked="f" coordsize="21600,21600">
            <v:path/>
            <v:fill on="f" focussize="0,0"/>
            <v:stroke on="f" joinstyle="miter"/>
            <v:imagedata r:id="rId342" o:title="eqId14834f88e0a94471bf2c7ac0330b2822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1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=</w:t>
      </w:r>
      <w:r>
        <w:rPr>
          <w:spacing w:val="0"/>
          <w:w w:val="100"/>
          <w:kern w:val="0"/>
          <w:position w:val="0"/>
        </w:rPr>
        <w:object>
          <v:shape id="_x0000_i1209" o:spt="75" alt="eqIdad559b19f1224cc592a98e4276babca4" type="#_x0000_t75" style="height:39.6pt;width:89.4pt;" o:ole="t" filled="f" o:preferrelative="t" stroked="f" coordsize="21600,21600">
            <v:path/>
            <v:fill on="f" focussize="0,0"/>
            <v:stroke on="f" joinstyle="miter"/>
            <v:imagedata r:id="rId344" o:title="eqIdad559b19f1224cc592a98e4276babca4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210" o:spt="75" alt="eqId74b003013b7d4d4db4683322cd999ef4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340" o:title="eqId74b003013b7d4d4db4683322cd999ef4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5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11" o:spt="75" alt="eqId58e7bfbec881410b934dbac32632c540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347" o:title="eqId58e7bfbec881410b934dbac32632c540"/>
            <o:lock v:ext="edit" aspectratio="t"/>
            <w10:wrap type="none"/>
            <w10:anchorlock/>
          </v:shape>
          <o:OLEObject Type="Embed" ProgID="Equation.DSMT4" ShapeID="_x0000_i1211" DrawAspect="Content" ObjectID="_1468075910" r:id="rId3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12" o:spt="75" alt="eqIdade7b093ccac4ab39e2ae7b629a533f7" type="#_x0000_t75" style="height:18pt;width:55.15pt;" o:ole="t" filled="f" o:preferrelative="t" stroked="f" coordsize="21600,21600">
            <v:path/>
            <v:fill on="f" focussize="0,0"/>
            <v:stroke on="f" joinstyle="miter"/>
            <v:imagedata r:id="rId349" o:title="eqIdade7b093ccac4ab39e2ae7b629a533f7"/>
            <o:lock v:ext="edit" aspectratio="t"/>
            <w10:wrap type="none"/>
            <w10:anchorlock/>
          </v:shape>
          <o:OLEObject Type="Embed" ProgID="Equation.DSMT4" ShapeID="_x0000_i1212" DrawAspect="Content" ObjectID="_1468075911" r:id="rId3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13" o:spt="75" alt="eqIde3b77b1ef8cb4a65ac4c9b0d2f062e84" type="#_x0000_t75" style="height:18.6pt;width:46.8pt;" o:ole="t" filled="f" o:preferrelative="t" stroked="f" coordsize="21600,21600">
            <v:path/>
            <v:fill on="f" focussize="0,0"/>
            <v:stroke on="f" joinstyle="miter"/>
            <v:imagedata r:id="rId351" o:title="eqIde3b77b1ef8cb4a65ac4c9b0d2f062e84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14" o:spt="75" alt="eqId9f7c977cc392483e87076d8335a254e8" type="#_x0000_t75" style="height:18.6pt;width:46.8pt;" o:ole="t" filled="f" o:preferrelative="t" stroked="f" coordsize="21600,21600">
            <v:path/>
            <v:fill on="f" focussize="0,0"/>
            <v:stroke on="f" joinstyle="miter"/>
            <v:imagedata r:id="rId353" o:title="eqId9f7c977cc392483e87076d8335a254e8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2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</w:t>
      </w:r>
      <w:r>
        <w:rPr>
          <w:spacing w:val="0"/>
          <w:w w:val="100"/>
          <w:kern w:val="0"/>
          <w:position w:val="0"/>
        </w:rPr>
        <w:object>
          <v:shape id="_x0000_i1215" o:spt="75" alt="eqId275f65807ec04ad88d9ffae2e5ba034d" type="#_x0000_t75" style="height:19.8pt;width:90pt;" o:ole="t" filled="f" o:preferrelative="t" stroked="f" coordsize="21600,21600">
            <v:path/>
            <v:fill on="f" focussize="0,0"/>
            <v:stroke on="f" joinstyle="miter"/>
            <v:imagedata r:id="rId355" o:title="eqId275f65807ec04ad88d9ffae2e5ba034d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16" o:spt="75" alt="eqId9878d296b1ef4f89a8e2f730b06e3b0f" type="#_x0000_t75" style="height:19.8pt;width:74.4pt;" o:ole="t" filled="f" o:preferrelative="t" stroked="f" coordsize="21600,21600">
            <v:path/>
            <v:fill on="f" focussize="0,0"/>
            <v:stroke on="f" joinstyle="miter"/>
            <v:imagedata r:id="rId357" o:title="eqId9878d296b1ef4f89a8e2f730b06e3b0f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6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函数</w:t>
      </w:r>
      <w:r>
        <w:rPr>
          <w:spacing w:val="0"/>
          <w:w w:val="100"/>
          <w:kern w:val="0"/>
          <w:position w:val="0"/>
        </w:rPr>
        <w:object>
          <v:shape id="_x0000_i1217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217" DrawAspect="Content" ObjectID="_1468075916" r:id="rId3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18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218" DrawAspect="Content" ObjectID="_1468075917" r:id="rId3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增函数</w: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因为函数</w:t>
      </w:r>
      <w:r>
        <w:rPr>
          <w:spacing w:val="0"/>
          <w:w w:val="100"/>
          <w:kern w:val="0"/>
          <w:position w:val="0"/>
        </w:rPr>
        <w:object>
          <v:shape id="_x0000_i121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0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奇函数，所以</w:t>
      </w:r>
      <w:r>
        <w:rPr>
          <w:spacing w:val="0"/>
          <w:w w:val="100"/>
          <w:kern w:val="0"/>
          <w:position w:val="0"/>
        </w:rPr>
        <w:object>
          <v:shape id="_x0000_i1221" o:spt="75" alt="eqIdf65b5e9d45a94ef9b185af8187f007cd" type="#_x0000_t75" style="height:16.2pt;width:181.2pt;" o:ole="t" filled="f" o:preferrelative="t" stroked="f" coordsize="21600,21600">
            <v:path/>
            <v:fill on="f" focussize="0,0"/>
            <v:stroke on="f" joinstyle="miter"/>
            <v:imagedata r:id="rId363" o:title="eqIdf65b5e9d45a94ef9b185af8187f007cd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2">
            <o:LockedField>false</o:LockedField>
          </o:OLEObject>
        </w:object>
      </w:r>
    </w:p>
    <w:p>
      <w:pPr>
        <w:wordWrap/>
        <w:spacing w:before="240"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结合函数</w:t>
      </w:r>
      <w:r>
        <w:rPr>
          <w:spacing w:val="0"/>
          <w:w w:val="100"/>
          <w:kern w:val="0"/>
          <w:position w:val="0"/>
        </w:rPr>
        <w:object>
          <v:shape id="_x0000_i1222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28" o:title="eqIde4a0e3706b56447b90fe1b2781f91b14"/>
            <o:lock v:ext="edit" aspectratio="t"/>
            <w10:wrap type="none"/>
            <w10:anchorlock/>
          </v:shape>
          <o:OLEObject Type="Embed" ProgID="Equation.DSMT4" ShapeID="_x0000_i1222" DrawAspect="Content" ObjectID="_1468075921" r:id="rId36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23" o:spt="75" alt="eqId16d9313608bc4488914f876dafc65dbb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182" o:title="eqId16d9313608bc4488914f876dafc65dbb"/>
            <o:lock v:ext="edit" aspectratio="t"/>
            <w10:wrap type="none"/>
            <w10:anchorlock/>
          </v:shape>
          <o:OLEObject Type="Embed" ProgID="Equation.DSMT4" ShapeID="_x0000_i1223" DrawAspect="Content" ObjectID="_1468075922" r:id="rId3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为增函数，故有</w:t>
      </w:r>
      <w:r>
        <w:rPr>
          <w:spacing w:val="0"/>
          <w:w w:val="100"/>
          <w:kern w:val="0"/>
          <w:position w:val="0"/>
        </w:rPr>
        <w:object>
          <v:shape id="_x0000_i1224" o:spt="75" alt="eqIdbdccfbd7ce354785a04b5016c00b972f" type="#_x0000_t75" style="height:55.8pt;width:67.2pt;" o:ole="t" filled="f" o:preferrelative="t" stroked="f" coordsize="21600,21600">
            <v:path/>
            <v:fill on="f" focussize="0,0"/>
            <v:stroke on="f" joinstyle="miter"/>
            <v:imagedata r:id="rId367" o:title="eqIdbdccfbd7ce354785a04b5016c00b972f"/>
            <o:lock v:ext="edit" aspectratio="t"/>
            <w10:wrap type="none"/>
            <w10:anchorlock/>
          </v:shape>
          <o:OLEObject Type="Embed" ProgID="Equation.DSMT4" ShapeID="_x0000_i1224" DrawAspect="Content" ObjectID="_1468075923" r:id="rId36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225" o:spt="75" alt="eqIdbd00136892fb445da1b52643caa9e2dc" type="#_x0000_t75" style="height:34.2pt;width:46.8pt;" o:ole="t" filled="f" o:preferrelative="t" stroked="f" coordsize="21600,21600">
            <v:path/>
            <v:fill on="f" focussize="0,0"/>
            <v:stroke on="f" joinstyle="miter"/>
            <v:imagedata r:id="rId369" o:title="eqIdbd00136892fb445da1b52643caa9e2dc"/>
            <o:lock v:ext="edit" aspectratio="t"/>
            <w10:wrap type="none"/>
            <w10:anchorlock/>
          </v:shape>
          <o:OLEObject Type="Embed" ProgID="Equation.DSMT4" ShapeID="_x0000_i1225" DrawAspect="Content" ObjectID="_1468075924" r:id="rId368">
            <o:LockedField>false</o:LockedField>
          </o:OLEObject>
        </w:object>
      </w: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0D0E4266"/>
    <w:rsid w:val="39711C63"/>
    <w:rsid w:val="7C46344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5.wmf"/><Relationship Id="rId7" Type="http://schemas.openxmlformats.org/officeDocument/2006/relationships/image" Target="media/image1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3" Type="http://schemas.openxmlformats.org/officeDocument/2006/relationships/fontTable" Target="fontTable.xml"/><Relationship Id="rId372" Type="http://schemas.openxmlformats.org/officeDocument/2006/relationships/customXml" Target="../customXml/item2.xml"/><Relationship Id="rId371" Type="http://schemas.openxmlformats.org/officeDocument/2006/relationships/numbering" Target="numbering.xml"/><Relationship Id="rId370" Type="http://schemas.openxmlformats.org/officeDocument/2006/relationships/customXml" Target="../customXml/item1.xml"/><Relationship Id="rId37" Type="http://schemas.openxmlformats.org/officeDocument/2006/relationships/oleObject" Target="embeddings/oleObject16.bin"/><Relationship Id="rId369" Type="http://schemas.openxmlformats.org/officeDocument/2006/relationships/image" Target="media/image164.wmf"/><Relationship Id="rId368" Type="http://schemas.openxmlformats.org/officeDocument/2006/relationships/oleObject" Target="embeddings/oleObject200.bin"/><Relationship Id="rId367" Type="http://schemas.openxmlformats.org/officeDocument/2006/relationships/image" Target="media/image163.wmf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oleObject" Target="embeddings/oleObject197.bin"/><Relationship Id="rId363" Type="http://schemas.openxmlformats.org/officeDocument/2006/relationships/image" Target="media/image162.wmf"/><Relationship Id="rId362" Type="http://schemas.openxmlformats.org/officeDocument/2006/relationships/oleObject" Target="embeddings/oleObject196.bin"/><Relationship Id="rId361" Type="http://schemas.openxmlformats.org/officeDocument/2006/relationships/oleObject" Target="embeddings/oleObject195.bin"/><Relationship Id="rId360" Type="http://schemas.openxmlformats.org/officeDocument/2006/relationships/oleObject" Target="embeddings/oleObject194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193.bin"/><Relationship Id="rId358" Type="http://schemas.openxmlformats.org/officeDocument/2006/relationships/oleObject" Target="embeddings/oleObject192.bin"/><Relationship Id="rId357" Type="http://schemas.openxmlformats.org/officeDocument/2006/relationships/image" Target="media/image161.wmf"/><Relationship Id="rId356" Type="http://schemas.openxmlformats.org/officeDocument/2006/relationships/oleObject" Target="embeddings/oleObject191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90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9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7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6.bin"/><Relationship Id="rId345" Type="http://schemas.openxmlformats.org/officeDocument/2006/relationships/oleObject" Target="embeddings/oleObject185.bin"/><Relationship Id="rId344" Type="http://schemas.openxmlformats.org/officeDocument/2006/relationships/image" Target="media/image155.wmf"/><Relationship Id="rId343" Type="http://schemas.openxmlformats.org/officeDocument/2006/relationships/oleObject" Target="embeddings/oleObject184.bin"/><Relationship Id="rId342" Type="http://schemas.openxmlformats.org/officeDocument/2006/relationships/image" Target="media/image154.wmf"/><Relationship Id="rId341" Type="http://schemas.openxmlformats.org/officeDocument/2006/relationships/oleObject" Target="embeddings/oleObject183.bin"/><Relationship Id="rId340" Type="http://schemas.openxmlformats.org/officeDocument/2006/relationships/image" Target="media/image153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2.bin"/><Relationship Id="rId338" Type="http://schemas.openxmlformats.org/officeDocument/2006/relationships/oleObject" Target="embeddings/oleObject181.bin"/><Relationship Id="rId337" Type="http://schemas.openxmlformats.org/officeDocument/2006/relationships/oleObject" Target="embeddings/oleObject180.bin"/><Relationship Id="rId336" Type="http://schemas.openxmlformats.org/officeDocument/2006/relationships/image" Target="media/image152.wmf"/><Relationship Id="rId335" Type="http://schemas.openxmlformats.org/officeDocument/2006/relationships/oleObject" Target="embeddings/oleObject179.bin"/><Relationship Id="rId334" Type="http://schemas.openxmlformats.org/officeDocument/2006/relationships/image" Target="media/image151.wmf"/><Relationship Id="rId333" Type="http://schemas.openxmlformats.org/officeDocument/2006/relationships/oleObject" Target="embeddings/oleObject178.bin"/><Relationship Id="rId332" Type="http://schemas.openxmlformats.org/officeDocument/2006/relationships/image" Target="media/image150.wmf"/><Relationship Id="rId331" Type="http://schemas.openxmlformats.org/officeDocument/2006/relationships/oleObject" Target="embeddings/oleObject177.bin"/><Relationship Id="rId330" Type="http://schemas.openxmlformats.org/officeDocument/2006/relationships/image" Target="media/image149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6.bin"/><Relationship Id="rId328" Type="http://schemas.openxmlformats.org/officeDocument/2006/relationships/image" Target="media/image148.wmf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7.wmf"/><Relationship Id="rId325" Type="http://schemas.openxmlformats.org/officeDocument/2006/relationships/oleObject" Target="embeddings/oleObject174.bin"/><Relationship Id="rId324" Type="http://schemas.openxmlformats.org/officeDocument/2006/relationships/oleObject" Target="embeddings/oleObject173.bin"/><Relationship Id="rId323" Type="http://schemas.openxmlformats.org/officeDocument/2006/relationships/oleObject" Target="embeddings/oleObject172.bin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4.wmf"/><Relationship Id="rId319" Type="http://schemas.openxmlformats.org/officeDocument/2006/relationships/image" Target="media/image146.wmf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6.bin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62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1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7.bin"/><Relationship Id="rId300" Type="http://schemas.openxmlformats.org/officeDocument/2006/relationships/oleObject" Target="embeddings/oleObject156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5.bin"/><Relationship Id="rId297" Type="http://schemas.openxmlformats.org/officeDocument/2006/relationships/oleObject" Target="embeddings/oleObject154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2.bin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5.bin"/><Relationship Id="rId28" Type="http://schemas.openxmlformats.org/officeDocument/2006/relationships/image" Target="media/image12.wmf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9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6.bin"/><Relationship Id="rId186" Type="http://schemas.openxmlformats.org/officeDocument/2006/relationships/oleObject" Target="embeddings/oleObject95.bin"/><Relationship Id="rId185" Type="http://schemas.openxmlformats.org/officeDocument/2006/relationships/oleObject" Target="embeddings/oleObject94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4.wmf"/><Relationship Id="rId18" Type="http://schemas.openxmlformats.org/officeDocument/2006/relationships/image" Target="media/image7.png"/><Relationship Id="rId179" Type="http://schemas.openxmlformats.org/officeDocument/2006/relationships/oleObject" Target="embeddings/oleObject91.bin"/><Relationship Id="rId178" Type="http://schemas.openxmlformats.org/officeDocument/2006/relationships/oleObject" Target="embeddings/oleObject90.bin"/><Relationship Id="rId177" Type="http://schemas.openxmlformats.org/officeDocument/2006/relationships/image" Target="media/image83.png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781</Words>
  <Characters>2043</Characters>
  <Lines>1</Lines>
  <Paragraphs>1</Paragraphs>
  <TotalTime>0</TotalTime>
  <ScaleCrop>false</ScaleCrop>
  <LinksUpToDate>false</LinksUpToDate>
  <CharactersWithSpaces>214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7:0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